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58" r:id="rId3"/>
    <p:sldId id="26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2" r:id="rId15"/>
    <p:sldId id="313" r:id="rId16"/>
    <p:sldId id="318" r:id="rId17"/>
    <p:sldId id="314" r:id="rId18"/>
    <p:sldId id="315" r:id="rId19"/>
    <p:sldId id="280" r:id="rId20"/>
    <p:sldId id="289" r:id="rId21"/>
    <p:sldId id="317" r:id="rId22"/>
  </p:sldIdLst>
  <p:sldSz cx="24387175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86355" autoAdjust="0"/>
  </p:normalViewPr>
  <p:slideViewPr>
    <p:cSldViewPr>
      <p:cViewPr varScale="1">
        <p:scale>
          <a:sx n="31" d="100"/>
          <a:sy n="31" d="100"/>
        </p:scale>
        <p:origin x="438" y="30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0139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8640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2801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6803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6810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5629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359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2777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4761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631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0281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5849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7328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2739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2828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5036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383853" y="333375"/>
            <a:ext cx="1010449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ƯƠNG TRÌNH</a:t>
            </a:r>
            <a:r>
              <a:rPr lang="en-US" sz="510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ƯỜNG THẲNG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161814" y="455250"/>
            <a:ext cx="21804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60861" y="276523"/>
            <a:ext cx="221246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3200" b="0" baseline="0" dirty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50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390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0.png"/><Relationship Id="rId5" Type="http://schemas.openxmlformats.org/officeDocument/2006/relationships/image" Target="../media/image47.png"/><Relationship Id="rId10" Type="http://schemas.openxmlformats.org/officeDocument/2006/relationships/image" Target="../media/image49.png"/><Relationship Id="rId4" Type="http://schemas.openxmlformats.org/officeDocument/2006/relationships/image" Target="../media/image46.png"/><Relationship Id="rId9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5.png"/><Relationship Id="rId4" Type="http://schemas.openxmlformats.org/officeDocument/2006/relationships/image" Target="../media/image51.png"/><Relationship Id="rId9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2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9.png"/><Relationship Id="rId9" Type="http://schemas.openxmlformats.org/officeDocument/2006/relationships/image" Target="../media/image8.wmf"/><Relationship Id="rId14" Type="http://schemas.openxmlformats.org/officeDocument/2006/relationships/image" Target="../media/image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0.png"/><Relationship Id="rId5" Type="http://schemas.openxmlformats.org/officeDocument/2006/relationships/image" Target="../media/image510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50.png"/><Relationship Id="rId4" Type="http://schemas.openxmlformats.org/officeDocument/2006/relationships/image" Target="../media/image5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7" Type="http://schemas.openxmlformats.org/officeDocument/2006/relationships/image" Target="../media/image60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0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png"/><Relationship Id="rId4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3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589813" y="4865914"/>
            <a:ext cx="171287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60906" y="1907684"/>
            <a:ext cx="3432289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96058" y="2806025"/>
            <a:ext cx="17779729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 smtClean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 smtClean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: PHƯƠNG PHÁP TỌA ĐỘ TRONG MẶT PHẲ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319858" y="3821866"/>
            <a:ext cx="16288309" cy="1107965"/>
            <a:chOff x="4414457" y="4371559"/>
            <a:chExt cx="16288309" cy="1107965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14457" y="4371559"/>
              <a:ext cx="16288309" cy="1107965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600" b="1" dirty="0" smtClean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1: PHƯƠNG TRÌNH ĐƯỜNG THẲNG</a:t>
              </a:r>
              <a:endParaRPr lang="en-US" sz="66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  <a:endParaRPr lang="en-US" b="1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  <a:endParaRPr lang="en-US" sz="8100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731447" y="8787398"/>
            <a:ext cx="17825340" cy="907199"/>
            <a:chOff x="7483861" y="7543801"/>
            <a:chExt cx="17825340" cy="90720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6316014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TỔNG QUÁT CỦA ĐƯỜNG THẲ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18325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733171" y="5556724"/>
            <a:ext cx="14851072" cy="907202"/>
            <a:chOff x="7459670" y="7543799"/>
            <a:chExt cx="14851072" cy="90720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36" name="Group 35"/>
          <p:cNvGrpSpPr/>
          <p:nvPr/>
        </p:nvGrpSpPr>
        <p:grpSpPr>
          <a:xfrm>
            <a:off x="4813558" y="6621274"/>
            <a:ext cx="16447829" cy="861774"/>
            <a:chOff x="644526" y="2766774"/>
            <a:chExt cx="16447829" cy="861774"/>
          </a:xfrm>
        </p:grpSpPr>
        <p:sp>
          <p:nvSpPr>
            <p:cNvPr id="37" name="TextBox 36"/>
            <p:cNvSpPr txBox="1"/>
            <p:nvPr/>
          </p:nvSpPr>
          <p:spPr>
            <a:xfrm>
              <a:off x="1906587" y="2766774"/>
              <a:ext cx="1518576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THAM SỐ CỦA ĐƯỜNG THẲNG</a:t>
              </a: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99214" y="2795826"/>
              <a:ext cx="72968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878387" y="7761932"/>
            <a:ext cx="16100439" cy="861774"/>
            <a:chOff x="644526" y="2766774"/>
            <a:chExt cx="16100439" cy="861774"/>
          </a:xfrm>
        </p:grpSpPr>
        <p:sp>
          <p:nvSpPr>
            <p:cNvPr id="41" name="TextBox 40"/>
            <p:cNvSpPr txBox="1"/>
            <p:nvPr/>
          </p:nvSpPr>
          <p:spPr>
            <a:xfrm>
              <a:off x="1906586" y="2766774"/>
              <a:ext cx="1483837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PHÁP TUYẾN CỦA ĐƯỜNG THẲNG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62959" y="2795826"/>
              <a:ext cx="100219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4878387" y="9754017"/>
            <a:ext cx="16840199" cy="861774"/>
            <a:chOff x="644526" y="2766774"/>
            <a:chExt cx="16840199" cy="861774"/>
          </a:xfrm>
        </p:grpSpPr>
        <p:sp>
          <p:nvSpPr>
            <p:cNvPr id="53" name="TextBox 52"/>
            <p:cNvSpPr txBox="1"/>
            <p:nvPr/>
          </p:nvSpPr>
          <p:spPr>
            <a:xfrm>
              <a:off x="1906586" y="2766774"/>
              <a:ext cx="15578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4" name="Group 26"/>
          <p:cNvGrpSpPr/>
          <p:nvPr/>
        </p:nvGrpSpPr>
        <p:grpSpPr>
          <a:xfrm>
            <a:off x="4731447" y="10844798"/>
            <a:ext cx="14646001" cy="907199"/>
            <a:chOff x="7483861" y="7543801"/>
            <a:chExt cx="14646001" cy="90720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818325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5" y="7213732"/>
            <a:ext cx="22976374" cy="6045068"/>
            <a:chOff x="1270511" y="5867400"/>
            <a:chExt cx="22976374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821604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417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939243" y="4183994"/>
                <a:ext cx="18992168" cy="3157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điể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m:rPr>
                            <m:nor/>
                          </m:rPr>
                          <a:rPr lang="en-US" sz="4400">
                            <a:effectLst/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; 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400">
                            <a:effectLst/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 ; 4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đường thẳng </a:t>
                </a:r>
                <a14:m>
                  <m:oMath xmlns:m="http://schemas.openxmlformats.org/officeDocument/2006/math">
                    <m:r>
                      <a:rPr lang="vi-VN" sz="44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2−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o điểm củ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2;0)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−2;0)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0;2)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0;−2)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243" y="4183994"/>
                <a:ext cx="18992168" cy="3157403"/>
              </a:xfrm>
              <a:prstGeom prst="rect">
                <a:avLst/>
              </a:prstGeom>
              <a:blipFill rotWithShape="0">
                <a:blip r:embed="rId3"/>
                <a:stretch>
                  <a:fillRect l="-1284" r="-1284" b="-69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970852" y="7511421"/>
                <a:ext cx="18960559" cy="37144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Đường 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m:rPr>
                            <m:nor/>
                          </m:rPr>
                          <a:rPr lang="en-US" sz="440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; </m:t>
                        </m:r>
                        <m:r>
                          <a:rPr lang="en-US" sz="44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ó 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TCP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;4</m:t>
                        </m:r>
                      </m:e>
                    </m:d>
                  </m:oMath>
                </a14:m>
                <a:endParaRPr lang="en-US" sz="4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VTPT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4;−3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m:rPr>
                        <m:nor/>
                      </m:rPr>
                      <a:rPr lang="vi-VN" sz="44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 </m:t>
                    </m:r>
                    <m:r>
                      <a:rPr lang="vi-VN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8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vi-VN" sz="4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3510915" algn="l"/>
                  </a:tabLst>
                </a:pPr>
                <a14:m>
                  <m:oMath xmlns:m="http://schemas.openxmlformats.org/officeDocument/2006/math">
                    <m:r>
                      <a:rPr lang="vi-VN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2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−1;−1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ó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𝑉𝑇𝑃𝑇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1;−1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3510915" algn="l"/>
                  </a:tabLst>
                </a:pP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852" y="7511421"/>
                <a:ext cx="18960559" cy="3714478"/>
              </a:xfrm>
              <a:prstGeom prst="rect">
                <a:avLst/>
              </a:prstGeom>
              <a:blipFill rotWithShape="0">
                <a:blip r:embed="rId4"/>
                <a:stretch>
                  <a:fillRect l="-1286" t="-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106987" y="10241717"/>
                <a:ext cx="12139059" cy="2080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G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ọa độ điể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ỏa hệ phương trình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4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8=0</m:t>
                            </m:r>
                          </m:e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2=0</m:t>
                            </m:r>
                          </m:e>
                        </m:eqArr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2</m:t>
                            </m:r>
                          </m:e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m:rPr>
                        <m:nor/>
                      </m:rPr>
                      <a:rPr lang="en-US" sz="40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;0</m:t>
                        </m:r>
                      </m:e>
                    </m:d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000" b="1" dirty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6987" y="10241717"/>
                <a:ext cx="12139059" cy="2080954"/>
              </a:xfrm>
              <a:prstGeom prst="rect">
                <a:avLst/>
              </a:prstGeom>
              <a:blipFill rotWithShape="0">
                <a:blip r:embed="rId5"/>
                <a:stretch>
                  <a:fillRect l="-1808" t="-5279" r="-18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106987" y="12436792"/>
            <a:ext cx="198002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  <a:tabLst>
                <a:tab pos="3510915" algn="l"/>
              </a:tabLst>
            </a:pPr>
            <a:r>
              <a:rPr lang="en-US" sz="40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.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07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50458" y="8077200"/>
            <a:ext cx="22976374" cy="5254143"/>
            <a:chOff x="1270511" y="5867400"/>
            <a:chExt cx="22976374" cy="450140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22979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663991"/>
            <a:ext cx="22884315" cy="4420993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417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822553" y="4547516"/>
                <a:ext cx="18547943" cy="35296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1590" indent="-2159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 trị nào của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ì hai đường thẳng sau đây vuông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?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21590" indent="-21590">
                  <a:lnSpc>
                    <a:spcPct val="107000"/>
                  </a:lnSpc>
                  <a:spcBef>
                    <a:spcPts val="3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+(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)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2−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𝑚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2−3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−4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4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smtClean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553" y="4547516"/>
                <a:ext cx="18547943" cy="3529684"/>
              </a:xfrm>
              <a:prstGeom prst="rect">
                <a:avLst/>
              </a:prstGeom>
              <a:blipFill rotWithShape="0">
                <a:blip r:embed="rId3"/>
                <a:stretch>
                  <a:fillRect l="-1314" t="-3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6630987" y="8696677"/>
                <a:ext cx="17526002" cy="1541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;−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;−4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0987" y="8696677"/>
                <a:ext cx="17526002" cy="1541319"/>
              </a:xfrm>
              <a:prstGeom prst="rect">
                <a:avLst/>
              </a:prstGeom>
              <a:blipFill rotWithShape="0">
                <a:blip r:embed="rId4"/>
                <a:stretch>
                  <a:fillRect t="-8333" b="-154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6630987" y="12416943"/>
            <a:ext cx="2160463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en-US" sz="44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632574" y="10409542"/>
                <a:ext cx="12192000" cy="213032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3</m:t>
                      </m:r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vi-VN" sz="4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r>
                        <a:rPr lang="vi-VN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</m:d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4</m:t>
                          </m:r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</m:d>
                      <m:r>
                        <a:rPr lang="vi-VN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r>
                  <a:rPr lang="vi-VN" sz="40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40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=0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2574" y="10409542"/>
                <a:ext cx="12192000" cy="2130327"/>
              </a:xfrm>
              <a:prstGeom prst="rect">
                <a:avLst/>
              </a:prstGeom>
              <a:blipFill rotWithShape="0">
                <a:blip r:embed="rId5"/>
                <a:stretch>
                  <a:fillRect b="-8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637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28242" y="6698229"/>
            <a:ext cx="22976374" cy="6871402"/>
            <a:chOff x="1270511" y="5867400"/>
            <a:chExt cx="22976374" cy="450140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22979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155400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401988" cy="940513"/>
              <a:chOff x="1311958" y="3405486"/>
              <a:chExt cx="3401988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63275" cy="312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5306574" y="12438778"/>
            <a:ext cx="2191626" cy="768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en-US" sz="44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888117" y="4267200"/>
                <a:ext cx="19268871" cy="1541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590" algn="l"/>
                  </a:tabLs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ng song khi và chỉ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±1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.</m:t>
                    </m:r>
                  </m:oMath>
                </a14:m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117" y="4267200"/>
                <a:ext cx="19268871" cy="1541319"/>
              </a:xfrm>
              <a:prstGeom prst="rect">
                <a:avLst/>
              </a:prstGeom>
              <a:blipFill rotWithShape="0">
                <a:blip r:embed="rId3"/>
                <a:stretch>
                  <a:fillRect l="-1297" t="-7905" b="-1502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5269117" y="8610600"/>
                <a:ext cx="19040270" cy="81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2</a:t>
                </a:r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vi-VN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vi-VN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117" y="8610600"/>
                <a:ext cx="19040270" cy="816827"/>
              </a:xfrm>
              <a:prstGeom prst="rect">
                <a:avLst/>
              </a:prstGeom>
              <a:blipFill rotWithShape="0">
                <a:blip r:embed="rId4"/>
                <a:stretch>
                  <a:fillRect l="-1280" t="-15789" b="-29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69117" y="7010400"/>
                <a:ext cx="16753228" cy="767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1</a:t>
                </a:r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i="1" dirty="0" smtClean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117" y="7010400"/>
                <a:ext cx="16753228" cy="767261"/>
              </a:xfrm>
              <a:prstGeom prst="rect">
                <a:avLst/>
              </a:prstGeom>
              <a:blipFill rotWithShape="0">
                <a:blip r:embed="rId5"/>
                <a:stretch>
                  <a:fillRect l="-1455"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206716" y="9962006"/>
                <a:ext cx="8997271" cy="25311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num>
                              <m:den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den>
                            </m:f>
                          </m:e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num>
                              <m:den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≠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num>
                              <m:den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=1</m:t>
                                    </m:r>
                                  </m:e>
                                  <m:e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=−1</m:t>
                                    </m:r>
                                  </m:e>
                                </m:eqArr>
                              </m:e>
                            </m:d>
                          </m:e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≠1</m:t>
                            </m:r>
                          </m:e>
                        </m:eqArr>
                      </m:e>
                    </m:d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.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6716" y="9962006"/>
                <a:ext cx="8997271" cy="253114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642796" y="7093360"/>
                <a:ext cx="6539162" cy="750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vi-VN" sz="4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2796" y="7093360"/>
                <a:ext cx="6539162" cy="750975"/>
              </a:xfrm>
              <a:prstGeom prst="rect">
                <a:avLst/>
              </a:prstGeom>
              <a:blipFill rotWithShape="0">
                <a:blip r:embed="rId7"/>
                <a:stretch>
                  <a:fillRect l="-3358" t="-14634" b="-28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958801" y="7826514"/>
                <a:ext cx="1195417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⇒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 song song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thỏa mãn. </a:t>
                </a:r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8801" y="7826514"/>
                <a:ext cx="11954170" cy="707886"/>
              </a:xfrm>
              <a:prstGeom prst="rect">
                <a:avLst/>
              </a:prstGeom>
              <a:blipFill rotWithShape="0">
                <a:blip r:embed="rId8"/>
                <a:stretch>
                  <a:fillRect t="-16379" r="-867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913495" y="8413286"/>
                <a:ext cx="5363071" cy="10259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sz="40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3495" y="8413286"/>
                <a:ext cx="5363071" cy="10259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6237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2" grpId="0"/>
      <p:bldP spid="93" grpId="0"/>
      <p:bldP spid="2" grpId="0"/>
      <p:bldP spid="3" grpId="0"/>
      <p:bldP spid="5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818" y="6245342"/>
            <a:ext cx="22976374" cy="7470657"/>
            <a:chOff x="1270511" y="5867400"/>
            <a:chExt cx="22976374" cy="450140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22979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2720078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401988" cy="940513"/>
              <a:chOff x="1311958" y="3405486"/>
              <a:chExt cx="3401988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63275" cy="505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872888" y="4171058"/>
                <a:ext cx="18585932" cy="1795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vi-VN" sz="44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ể hai đường thẳng </a:t>
                </a:r>
                <a:r>
                  <a:rPr lang="en-US" sz="44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3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400" b="0" i="0" dirty="0" smtClean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en-US" sz="44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ùng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888" y="4171058"/>
                <a:ext cx="18585932" cy="1795556"/>
              </a:xfrm>
              <a:prstGeom prst="rect">
                <a:avLst/>
              </a:prstGeom>
              <a:blipFill rotWithShape="0">
                <a:blip r:embed="rId3"/>
                <a:stretch>
                  <a:fillRect l="-1312" t="-4407" b="-115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5224045" y="8003003"/>
                <a:ext cx="18704342" cy="999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80340" algn="l"/>
                  </a:tabLst>
                </a:pPr>
                <a:r>
                  <a:rPr lang="vi-VN" sz="4400" b="1" dirty="0" smtClean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2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4045" y="8003003"/>
                <a:ext cx="18704342" cy="999248"/>
              </a:xfrm>
              <a:prstGeom prst="rect">
                <a:avLst/>
              </a:prstGeom>
              <a:blipFill rotWithShape="0">
                <a:blip r:embed="rId4"/>
                <a:stretch>
                  <a:fillRect l="-1336" t="-8537"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127001" y="6790185"/>
                <a:ext cx="3207160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80340" algn="l"/>
                  </a:tabLst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1</a:t>
                </a:r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001" y="6790185"/>
                <a:ext cx="3207160" cy="871008"/>
              </a:xfrm>
              <a:prstGeom prst="rect">
                <a:avLst/>
              </a:prstGeom>
              <a:blipFill rotWithShape="0">
                <a:blip r:embed="rId5"/>
                <a:stretch>
                  <a:fillRect l="-7605" t="-9790" b="-25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487987" y="9448800"/>
                <a:ext cx="12801600" cy="1957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3=2</m:t>
                              </m:r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4=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87" y="9448800"/>
                <a:ext cx="12801600" cy="195745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417246" y="6842508"/>
                <a:ext cx="417640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⇒</m:t>
                          </m:r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−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1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7246" y="6842508"/>
                <a:ext cx="4176400" cy="70788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803921" y="6842508"/>
                <a:ext cx="5838650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80340" algn="l"/>
                  </a:tabLst>
                </a:pPr>
                <a14:m>
                  <m:oMath xmlns:m="http://schemas.openxmlformats.org/officeDocument/2006/math"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 thỏa mãn. </a:t>
                </a:r>
                <a:endParaRPr lang="en-US" sz="40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3921" y="6842508"/>
                <a:ext cx="5838650" cy="800219"/>
              </a:xfrm>
              <a:prstGeom prst="rect">
                <a:avLst/>
              </a:prstGeom>
              <a:blipFill rotWithShape="0">
                <a:blip r:embed="rId8"/>
                <a:stretch>
                  <a:fillRect t="-9091" r="-313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8762307" y="8073020"/>
            <a:ext cx="5976316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1000"/>
              </a:spcAft>
              <a:tabLst>
                <a:tab pos="630555" algn="l"/>
              </a:tabLst>
            </a:pPr>
            <a:r>
              <a:rPr lang="pt-BR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đường thẳng trùng </a:t>
            </a:r>
            <a:r>
              <a:rPr lang="pt-BR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40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655854" y="7573407"/>
                <a:ext cx="5782159" cy="16834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44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5854" y="7573407"/>
                <a:ext cx="5782159" cy="168347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738152" y="8943256"/>
                <a:ext cx="5710987" cy="2841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4=2</m:t>
                              </m:r>
                              <m:r>
                                <a:rPr lang="vi-VN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vi-VN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4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=2</m:t>
                                      </m:r>
                                    </m:e>
                                    <m:e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=−2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8152" y="8943256"/>
                <a:ext cx="5710987" cy="284174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01960" y="11950278"/>
                <a:ext cx="9520940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ì hai đường thẳng trùng nhau. </a:t>
                </a:r>
                <a:endParaRPr lang="en-US" sz="40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1960" y="11950278"/>
                <a:ext cx="9520940" cy="800219"/>
              </a:xfrm>
              <a:prstGeom prst="rect">
                <a:avLst/>
              </a:prstGeom>
              <a:blipFill rotWithShape="0">
                <a:blip r:embed="rId11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962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5" grpId="0"/>
      <p:bldP spid="5" grpId="0"/>
      <p:bldP spid="10" grpId="0"/>
      <p:bldP spid="2" grpId="0"/>
      <p:bldP spid="3" grpId="0"/>
      <p:bldP spid="4" grpId="0"/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1600" y="5850587"/>
            <a:ext cx="22976374" cy="6036613"/>
            <a:chOff x="1270511" y="5867400"/>
            <a:chExt cx="22976374" cy="363733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33657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2355703"/>
            <a:chOff x="1268078" y="3405486"/>
            <a:chExt cx="21624315" cy="172523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33976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401988" cy="940513"/>
              <a:chOff x="1311958" y="3405486"/>
              <a:chExt cx="3401988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63275" cy="586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4803375" y="4117342"/>
                <a:ext cx="19125012" cy="16496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vi-VN" sz="4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ều kiện của m để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fr-FR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𝑥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vi-VN" sz="4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 </a:t>
                </a:r>
                <a:r>
                  <a:rPr lang="vi-VN" sz="4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375" y="4117342"/>
                <a:ext cx="19125012" cy="1649682"/>
              </a:xfrm>
              <a:prstGeom prst="rect">
                <a:avLst/>
              </a:prstGeom>
              <a:blipFill rotWithShape="0">
                <a:blip r:embed="rId3"/>
                <a:stretch>
                  <a:fillRect l="-1307" t="-4797" b="-129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5206436" y="7270668"/>
                <a:ext cx="18704342" cy="999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80340" algn="l"/>
                  </a:tabLst>
                </a:pPr>
                <a:r>
                  <a:rPr lang="vi-VN" sz="4400" b="1" dirty="0" smtClean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2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6436" y="7270668"/>
                <a:ext cx="18704342" cy="999248"/>
              </a:xfrm>
              <a:prstGeom prst="rect">
                <a:avLst/>
              </a:prstGeom>
              <a:blipFill rotWithShape="0">
                <a:blip r:embed="rId4"/>
                <a:stretch>
                  <a:fillRect l="-1304" t="-8537"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5155653" y="6281314"/>
                <a:ext cx="3207160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80340" algn="l"/>
                  </a:tabLst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1</a:t>
                </a:r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653" y="6281314"/>
                <a:ext cx="3207160" cy="871008"/>
              </a:xfrm>
              <a:prstGeom prst="rect">
                <a:avLst/>
              </a:prstGeom>
              <a:blipFill rotWithShape="0">
                <a:blip r:embed="rId5"/>
                <a:stretch>
                  <a:fillRect l="-7795" t="-9091" b="-25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232187" y="6441768"/>
                <a:ext cx="455624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 </a:t>
                </a:r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. </a:t>
                </a:r>
                <a:endParaRPr lang="vi-V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2187" y="6441768"/>
                <a:ext cx="4556247" cy="707886"/>
              </a:xfrm>
              <a:prstGeom prst="rect">
                <a:avLst/>
              </a:prstGeom>
              <a:blipFill rotWithShape="0">
                <a:blip r:embed="rId6"/>
                <a:stretch>
                  <a:fillRect t="-16379" r="-937" b="-353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233366" y="9517559"/>
                <a:ext cx="301762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fr-F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fr-F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±1</m:t>
                    </m:r>
                  </m:oMath>
                </a14:m>
                <a:r>
                  <a:rPr lang="pt-B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3366" y="9517559"/>
                <a:ext cx="3017621" cy="769441"/>
              </a:xfrm>
              <a:prstGeom prst="rect">
                <a:avLst/>
              </a:prstGeom>
              <a:blipFill rotWithShape="0">
                <a:blip r:embed="rId7"/>
                <a:stretch>
                  <a:fillRect t="-14961" r="-7071" b="-370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155653" y="10780448"/>
                <a:ext cx="863813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pt-B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pt-B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±</m:t>
                    </m:r>
                    <m:r>
                      <a:rPr lang="pt-B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pt-B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ỏa điều kiện bài toán.</a:t>
                </a:r>
                <a:endParaRPr lang="en-US" sz="4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653" y="10780448"/>
                <a:ext cx="8638134" cy="769441"/>
              </a:xfrm>
              <a:prstGeom prst="rect">
                <a:avLst/>
              </a:prstGeom>
              <a:blipFill rotWithShape="0">
                <a:blip r:embed="rId8"/>
                <a:stretch>
                  <a:fillRect l="-2893" t="-17323" r="-1976" b="-346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789341" y="6427865"/>
                <a:ext cx="7413953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⇒</m:t>
                        </m:r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=0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9341" y="6427865"/>
                <a:ext cx="7413953" cy="707886"/>
              </a:xfrm>
              <a:prstGeom prst="rect">
                <a:avLst/>
              </a:prstGeom>
              <a:blipFill rotWithShape="0">
                <a:blip r:embed="rId9"/>
                <a:stretch>
                  <a:fillRect t="-16239" b="-34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340488" y="8025370"/>
                <a:ext cx="7910499" cy="10957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pt-BR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fr-FR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vi-VN" sz="4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ắ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h𝑎𝑢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0488" y="8025370"/>
                <a:ext cx="7910499" cy="1095749"/>
              </a:xfrm>
              <a:prstGeom prst="rect">
                <a:avLst/>
              </a:prstGeom>
              <a:blipFill rotWithShape="0">
                <a:blip r:embed="rId10"/>
                <a:stretch>
                  <a:fillRect l="-2696" b="-10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602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98" grpId="0"/>
      <p:bldP spid="99" grpId="0"/>
      <p:bldP spid="2" grpId="0"/>
      <p:bldP spid="3" grpId="0"/>
      <p:bldP spid="4" grpId="0"/>
      <p:bldP spid="5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49496" y="1572061"/>
            <a:ext cx="18654491" cy="830997"/>
            <a:chOff x="716184" y="1892299"/>
            <a:chExt cx="1865449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16184" y="1905000"/>
              <a:ext cx="135709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5119757" cy="1569660"/>
            <a:chOff x="644526" y="2766774"/>
            <a:chExt cx="10253661" cy="1569660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ẳng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27317" y="4074496"/>
                <a:ext cx="11856870" cy="2768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ý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317" y="4074496"/>
                <a:ext cx="11856870" cy="2768963"/>
              </a:xfrm>
              <a:prstGeom prst="rect">
                <a:avLst/>
              </a:prstGeom>
              <a:blipFill rotWithShape="0">
                <a:blip r:embed="rId4"/>
                <a:stretch>
                  <a:fillRect l="-2365" t="-3297" r="-2314" b="-3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120774"/>
              </p:ext>
            </p:extLst>
          </p:nvPr>
        </p:nvGraphicFramePr>
        <p:xfrm>
          <a:off x="4768850" y="2336800"/>
          <a:ext cx="165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5" imgW="164880" imgH="253800" progId="Equation.DSMT4">
                  <p:embed/>
                </p:oleObj>
              </mc:Choice>
              <mc:Fallback>
                <p:oleObj name="Equation" r:id="rId5" imgW="16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8850" y="2336800"/>
                        <a:ext cx="165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16921035" y="7010400"/>
            <a:ext cx="70866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17519931" y="4800600"/>
            <a:ext cx="4887504" cy="411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c 29"/>
          <p:cNvSpPr/>
          <p:nvPr/>
        </p:nvSpPr>
        <p:spPr>
          <a:xfrm>
            <a:off x="20426235" y="6096000"/>
            <a:ext cx="914400" cy="914400"/>
          </a:xfrm>
          <a:prstGeom prst="arc">
            <a:avLst>
              <a:gd name="adj1" fmla="val 16200000"/>
              <a:gd name="adj2" fmla="val 425439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1493035" y="6039421"/>
                <a:ext cx="508151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α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3035" y="6039421"/>
                <a:ext cx="508151" cy="73866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7139219" y="6096000"/>
                <a:ext cx="777521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9219" y="6096000"/>
                <a:ext cx="777521" cy="73866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7835435" y="8787081"/>
                <a:ext cx="791755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5435" y="8787081"/>
                <a:ext cx="791755" cy="73866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019826" y="7260588"/>
                <a:ext cx="12192000" cy="158729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85800" indent="-685800" algn="just">
                  <a:lnSpc>
                    <a:spcPct val="115000"/>
                  </a:lnSpc>
                  <a:spcAft>
                    <a:spcPts val="800"/>
                  </a:spcAft>
                  <a:buFontTx/>
                  <a:buChar char="-"/>
                </a:pP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≡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lang="en-US" sz="4400" baseline="30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   </a:t>
                </a:r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826" y="7260588"/>
                <a:ext cx="12192000" cy="1587294"/>
              </a:xfrm>
              <a:prstGeom prst="rect">
                <a:avLst/>
              </a:prstGeom>
              <a:blipFill rotWithShape="0">
                <a:blip r:embed="rId10"/>
                <a:stretch>
                  <a:fillRect l="-1800" t="-5000" r="-2050" b="-1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019825" y="10478310"/>
                <a:ext cx="14744457" cy="800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0" indent="-685800" algn="just">
                  <a:lnSpc>
                    <a:spcPct val="115000"/>
                  </a:lnSpc>
                  <a:spcAft>
                    <a:spcPts val="800"/>
                  </a:spcAft>
                  <a:buFontTx/>
                  <a:buChar char="-"/>
                </a:pP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9</m:t>
                    </m:r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825" y="10478310"/>
                <a:ext cx="14744457" cy="800219"/>
              </a:xfrm>
              <a:prstGeom prst="rect">
                <a:avLst/>
              </a:prstGeom>
              <a:blipFill rotWithShape="0">
                <a:blip r:embed="rId11"/>
                <a:stretch>
                  <a:fillRect l="-1282" t="-9160" b="-25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8474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0" grpId="0" animBg="1"/>
      <p:bldP spid="31" grpId="0"/>
      <p:bldP spid="33" grpId="0"/>
      <p:bldP spid="34" grpId="0"/>
      <p:bldP spid="35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49496" y="1572061"/>
            <a:ext cx="18654491" cy="830997"/>
            <a:chOff x="716184" y="1892299"/>
            <a:chExt cx="1865449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16184" y="1905000"/>
              <a:ext cx="135709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5119757" cy="1569660"/>
            <a:chOff x="644526" y="2766774"/>
            <a:chExt cx="10253661" cy="1569660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ẳng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3587" y="3481713"/>
                <a:ext cx="15925800" cy="4339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sz="4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T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sz="4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T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9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587" y="3481713"/>
                <a:ext cx="15925800" cy="4339650"/>
              </a:xfrm>
              <a:prstGeom prst="rect">
                <a:avLst/>
              </a:prstGeom>
              <a:blipFill rotWithShape="0">
                <a:blip r:embed="rId4"/>
                <a:stretch>
                  <a:fillRect l="-1722" t="-2107" r="-115" b="-5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51980"/>
              </p:ext>
            </p:extLst>
          </p:nvPr>
        </p:nvGraphicFramePr>
        <p:xfrm>
          <a:off x="2973387" y="6934200"/>
          <a:ext cx="13662840" cy="289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3016502" imgH="637760" progId="Equation.DSMT4">
                  <p:embed/>
                </p:oleObj>
              </mc:Choice>
              <mc:Fallback>
                <p:oleObj name="Equation" r:id="rId5" imgW="3016502" imgH="63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3387" y="6934200"/>
                        <a:ext cx="13662840" cy="2890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67"/>
          <p:cNvGrpSpPr/>
          <p:nvPr/>
        </p:nvGrpSpPr>
        <p:grpSpPr>
          <a:xfrm>
            <a:off x="763587" y="9588499"/>
            <a:ext cx="3794127" cy="927101"/>
            <a:chOff x="4867276" y="9361488"/>
            <a:chExt cx="3794125" cy="927101"/>
          </a:xfrm>
        </p:grpSpPr>
        <p:sp>
          <p:nvSpPr>
            <p:cNvPr id="15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73587" y="9822656"/>
                <a:ext cx="11833826" cy="143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CP 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    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/>
                  <a:t>   </a:t>
                </a:r>
                <a:endParaRPr lang="vi-VN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587" y="9822656"/>
                <a:ext cx="11833826" cy="1431161"/>
              </a:xfrm>
              <a:prstGeom prst="rect">
                <a:avLst/>
              </a:prstGeom>
              <a:blipFill rotWithShape="0">
                <a:blip r:embed="rId7"/>
                <a:stretch>
                  <a:fillRect l="-2060" t="-8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27165"/>
              </p:ext>
            </p:extLst>
          </p:nvPr>
        </p:nvGraphicFramePr>
        <p:xfrm>
          <a:off x="15470187" y="9448800"/>
          <a:ext cx="569595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8" imgW="1257120" imgH="355320" progId="Equation.DSMT4">
                  <p:embed/>
                </p:oleObj>
              </mc:Choice>
              <mc:Fallback>
                <p:oleObj name="Equation" r:id="rId8" imgW="1257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0187" y="9448800"/>
                        <a:ext cx="5695950" cy="161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768850" y="2336800"/>
          <a:ext cx="165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0" imgW="164880" imgH="253800" progId="Equation.DSMT4">
                  <p:embed/>
                </p:oleObj>
              </mc:Choice>
              <mc:Fallback>
                <p:oleObj name="Equation" r:id="rId10" imgW="16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68850" y="2336800"/>
                        <a:ext cx="165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668837" y="10972800"/>
                <a:ext cx="19210255" cy="19195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4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⟺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pt-B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Nế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hệ số góc của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4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8837" y="10972800"/>
                <a:ext cx="19210255" cy="1919500"/>
              </a:xfrm>
              <a:prstGeom prst="rect">
                <a:avLst/>
              </a:prstGeom>
              <a:blipFill rotWithShape="0">
                <a:blip r:embed="rId13"/>
                <a:stretch>
                  <a:fillRect l="-1460" t="-4762" b="-1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479959" y="2025252"/>
            <a:ext cx="8114809" cy="599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186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35733" y="6897806"/>
            <a:ext cx="22746383" cy="6208595"/>
            <a:chOff x="1270511" y="5867400"/>
            <a:chExt cx="21819676" cy="6868762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59715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3114501" cy="2518586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786713" y="4138561"/>
                <a:ext cx="19065473" cy="1643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 giữa hai đường 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3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=0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30</a:t>
                </a:r>
                <a:r>
                  <a:rPr lang="en-US" sz="4400" baseline="30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sz="4400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sz="4400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5</a:t>
                </a:r>
                <a:r>
                  <a:rPr lang="en-US" sz="4400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713" y="4138561"/>
                <a:ext cx="19065473" cy="1643912"/>
              </a:xfrm>
              <a:prstGeom prst="rect">
                <a:avLst/>
              </a:prstGeom>
              <a:blipFill rotWithShape="0">
                <a:blip r:embed="rId3"/>
                <a:stretch>
                  <a:fillRect l="-1279" t="-7778" b="-140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967367" y="8569400"/>
                <a:ext cx="18503820" cy="2205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711835">
                  <a:tabLst>
                    <a:tab pos="3155315" algn="l"/>
                  </a:tabLst>
                </a:pP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4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4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4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4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.4+4.(−2)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−2)</m:t>
                                </m:r>
                              </m:e>
                              <m:sup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rad>
                      </m:den>
                    </m:f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4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en-US" sz="4800" i="1" dirty="0" smtClean="0">
                  <a:latin typeface="Cambria Math" panose="02040503050406030204" pitchFamily="18" charset="0"/>
                  <a:ea typeface="Calibri" panose="020F0502020204030204" pitchFamily="34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7367" y="8569400"/>
                <a:ext cx="18503820" cy="220534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734761" y="12009316"/>
            <a:ext cx="2191626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en-US" sz="44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576709" y="7382546"/>
                <a:ext cx="1789447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3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ó VTPT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vi-V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;4</m:t>
                        </m:r>
                      </m:e>
                    </m:d>
                  </m:oMath>
                </a14:m>
                <a:endParaRPr lang="vi-VN" sz="44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=0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ó VTPT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vi-VN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709" y="7382546"/>
                <a:ext cx="17894478" cy="1446550"/>
              </a:xfrm>
              <a:prstGeom prst="rect">
                <a:avLst/>
              </a:prstGeom>
              <a:blipFill rotWithShape="0">
                <a:blip r:embed="rId5"/>
                <a:stretch>
                  <a:fillRect t="-8017" b="-1983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055395" y="10939950"/>
                <a:ext cx="5171501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11835">
                  <a:tabLst>
                    <a:tab pos="315531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0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4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5395" y="10939950"/>
                <a:ext cx="5171501" cy="70788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05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3" grpId="0"/>
      <p:bldP spid="2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35733" y="6897806"/>
            <a:ext cx="22746383" cy="6208595"/>
            <a:chOff x="1270511" y="5867400"/>
            <a:chExt cx="21819676" cy="6868762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59715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6"/>
            <a:ext cx="23114501" cy="3171103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632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578296" y="11041178"/>
            <a:ext cx="2160463" cy="768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en-US" sz="44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953524" y="4025902"/>
                <a:ext cx="19128592" cy="25355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 giữa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ường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6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5=0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0−6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+5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 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°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4400" b="1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5°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524" y="4025902"/>
                <a:ext cx="19128592" cy="2535502"/>
              </a:xfrm>
              <a:prstGeom prst="rect">
                <a:avLst/>
              </a:prstGeom>
              <a:blipFill rotWithShape="0">
                <a:blip r:embed="rId3"/>
                <a:stretch>
                  <a:fillRect l="-1307" b="-86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5576709" y="7562652"/>
                <a:ext cx="18046878" cy="1746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667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dirty="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ơ </a:t>
                </a:r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 tuyến của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fr-FR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6;−5).</m:t>
                    </m:r>
                  </m:oMath>
                </a14:m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6667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ơ pháp tuyến của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fr-FR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5;6).</m:t>
                    </m:r>
                  </m:oMath>
                </a14:m>
                <a:endParaRPr lang="en-US" sz="4400" dirty="0" smtClean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709" y="7562652"/>
                <a:ext cx="18046878" cy="1746504"/>
              </a:xfrm>
              <a:prstGeom prst="rect">
                <a:avLst/>
              </a:prstGeom>
              <a:blipFill rotWithShape="0">
                <a:blip r:embed="rId4"/>
                <a:stretch>
                  <a:fillRect l="-1014" t="-7343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53524" y="9273693"/>
                <a:ext cx="12192000" cy="164391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711835">
                  <a:lnSpc>
                    <a:spcPct val="107000"/>
                  </a:lnSpc>
                  <a:spcAft>
                    <a:spcPts val="800"/>
                  </a:spcAft>
                  <a:tabLst>
                    <a:tab pos="3155315" algn="l"/>
                  </a:tabLst>
                </a:pPr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6.5+(-5).6=0 </a:t>
                </a:r>
                <a14:m>
                  <m:oMath xmlns:m="http://schemas.openxmlformats.org/officeDocument/2006/math">
                    <m:r>
                      <a:rPr lang="fr-FR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fr-FR" sz="44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fr-FR" sz="4400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11835">
                  <a:lnSpc>
                    <a:spcPct val="107000"/>
                  </a:lnSpc>
                  <a:spcAft>
                    <a:spcPts val="800"/>
                  </a:spcAft>
                  <a:tabLst>
                    <a:tab pos="3155315" algn="l"/>
                  </a:tabLst>
                </a:pP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524" y="9273693"/>
                <a:ext cx="12192000" cy="1643912"/>
              </a:xfrm>
              <a:prstGeom prst="rect">
                <a:avLst/>
              </a:prstGeom>
              <a:blipFill rotWithShape="0">
                <a:blip r:embed="rId5"/>
                <a:stretch>
                  <a:fillRect t="-7407" b="-140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41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4987" y="1447800"/>
            <a:ext cx="6961968" cy="960327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534987" y="2460507"/>
                <a:ext cx="22769290" cy="545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b="1" dirty="0" smtClean="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*)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i) 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ii)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≡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87" y="2460507"/>
                <a:ext cx="22769290" cy="5456878"/>
              </a:xfrm>
              <a:prstGeom prst="rect">
                <a:avLst/>
              </a:prstGeom>
              <a:blipFill rotWithShape="0">
                <a:blip r:embed="rId3"/>
                <a:stretch>
                  <a:fillRect l="-1098" t="-1564" b="-33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628293" y="7979285"/>
                <a:ext cx="23744371" cy="22131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b="1" i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4400" b="1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≠0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Ta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≡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93" y="7979285"/>
                <a:ext cx="23744371" cy="2213170"/>
              </a:xfrm>
              <a:prstGeom prst="rect">
                <a:avLst/>
              </a:prstGeom>
              <a:blipFill rotWithShape="0">
                <a:blip r:embed="rId4"/>
                <a:stretch>
                  <a:fillRect l="-1027" t="-3857" b="-19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98770"/>
              </p:ext>
            </p:extLst>
          </p:nvPr>
        </p:nvGraphicFramePr>
        <p:xfrm>
          <a:off x="5776304" y="11618868"/>
          <a:ext cx="9607550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5" imgW="2120760" imgH="355320" progId="Equation.DSMT4">
                  <p:embed/>
                </p:oleObj>
              </mc:Choice>
              <mc:Fallback>
                <p:oleObj name="Equation" r:id="rId5" imgW="2120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6304" y="11618868"/>
                        <a:ext cx="9607550" cy="161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562850" y="10254355"/>
                <a:ext cx="23809814" cy="2108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TPT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CP 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/>
                  <a:t>   </a:t>
                </a:r>
                <a:endParaRPr lang="vi-VN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850" y="10254355"/>
                <a:ext cx="23809814" cy="2108269"/>
              </a:xfrm>
              <a:prstGeom prst="rect">
                <a:avLst/>
              </a:prstGeom>
              <a:blipFill rotWithShape="0">
                <a:blip r:embed="rId7"/>
                <a:stretch>
                  <a:fillRect l="-1024" t="-54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05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49496" y="1572061"/>
            <a:ext cx="18654491" cy="830997"/>
            <a:chOff x="716184" y="1892299"/>
            <a:chExt cx="1865449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16184" y="1905000"/>
              <a:ext cx="135709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ắt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ến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642803" y="3493095"/>
                <a:ext cx="22769290" cy="545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*)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i) 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ii)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≡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03" y="3493095"/>
                <a:ext cx="22769290" cy="5456878"/>
              </a:xfrm>
              <a:prstGeom prst="rect">
                <a:avLst/>
              </a:prstGeom>
              <a:blipFill rotWithShape="0">
                <a:blip r:embed="rId3"/>
                <a:stretch>
                  <a:fillRect l="-1071" t="-1453" b="-33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42803" y="8884007"/>
                <a:ext cx="23744371" cy="31200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b="1" i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4400" b="1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≠0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Ta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03" y="8884007"/>
                <a:ext cx="23744371" cy="3120085"/>
              </a:xfrm>
              <a:prstGeom prst="rect">
                <a:avLst/>
              </a:prstGeom>
              <a:blipFill rotWithShape="0">
                <a:blip r:embed="rId4"/>
                <a:stretch>
                  <a:fillRect l="-1027" t="-2539" b="-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976233" y="10914203"/>
                <a:ext cx="5843907" cy="1052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≡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6233" y="10914203"/>
                <a:ext cx="5843907" cy="1052019"/>
              </a:xfrm>
              <a:prstGeom prst="rect">
                <a:avLst/>
              </a:prstGeom>
              <a:blipFill rotWithShape="0">
                <a:blip r:embed="rId5"/>
                <a:stretch>
                  <a:fillRect l="-3650" b="-4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851187" y="10929443"/>
                <a:ext cx="5723683" cy="1052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1187" y="10929443"/>
                <a:ext cx="5723683" cy="1052019"/>
              </a:xfrm>
              <a:prstGeom prst="rect">
                <a:avLst/>
              </a:prstGeom>
              <a:blipFill rotWithShape="0">
                <a:blip r:embed="rId6"/>
                <a:stretch>
                  <a:fillRect l="-3727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8026" y="1572055"/>
            <a:ext cx="21486360" cy="830997"/>
            <a:chOff x="1082675" y="1892299"/>
            <a:chExt cx="21490247" cy="830996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0" y="1892299"/>
              <a:ext cx="20485362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Ự LUYỆ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4"/>
              <p:cNvSpPr>
                <a:spLocks noChangeArrowheads="1"/>
              </p:cNvSpPr>
              <p:nvPr/>
            </p:nvSpPr>
            <p:spPr bwMode="auto">
              <a:xfrm>
                <a:off x="918026" y="2536247"/>
                <a:ext cx="23696161" cy="16496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it-IT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âu 1: </a:t>
                </a:r>
                <a:r>
                  <a:rPr lang="vi-VN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 thẳng Δ</a:t>
                </a:r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44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ắt </a:t>
                </a:r>
                <a:r>
                  <a:rPr lang="vi-VN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 thẳng nào sau đây?</a:t>
                </a:r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>
                        <a:latin typeface="Cambria Math" panose="02040503050406030204" pitchFamily="18" charset="0"/>
                      </a:rPr>
                      <m:t>:3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pt-BR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>
                        <a:latin typeface="Cambria Math" panose="02040503050406030204" pitchFamily="18" charset="0"/>
                      </a:rPr>
                      <m:t>:3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pt-BR" sz="44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4400">
                        <a:latin typeface="Cambria Math" panose="02040503050406030204" pitchFamily="18" charset="0"/>
                      </a:rPr>
                      <m:t>:−3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−7=0</m:t>
                    </m:r>
                  </m:oMath>
                </a14:m>
                <a:r>
                  <a:rPr lang="pt-BR" sz="44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kumimoji="0" lang="pt-BR" altLang="en-US" sz="44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440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−14=0</m:t>
                    </m:r>
                  </m:oMath>
                </a14:m>
                <a:r>
                  <a:rPr lang="pt-BR" sz="44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altLang="en-US" sz="4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7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8026" y="2536247"/>
                <a:ext cx="23696161" cy="1649682"/>
              </a:xfrm>
              <a:prstGeom prst="rect">
                <a:avLst/>
              </a:prstGeom>
              <a:blipFill rotWithShape="0">
                <a:blip r:embed="rId3"/>
                <a:stretch>
                  <a:fillRect l="-1055" t="-4428" r="-180" b="-132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34853" y="4375274"/>
                <a:ext cx="21469533" cy="1643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2:</a:t>
                </a:r>
                <a:r>
                  <a:rPr lang="pt-B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 trình nào sau đây biểu diễn đường thẳng không song song với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?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5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5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5=0.</m:t>
                    </m:r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853" y="4375274"/>
                <a:ext cx="21469533" cy="1643912"/>
              </a:xfrm>
              <a:prstGeom prst="rect">
                <a:avLst/>
              </a:prstGeom>
              <a:blipFill rotWithShape="0">
                <a:blip r:embed="rId4"/>
                <a:stretch>
                  <a:fillRect l="-1136" t="-7807" b="-144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877518" y="6154922"/>
                <a:ext cx="22553161" cy="24453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3: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3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–4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5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5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–1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–4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5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i?</a:t>
                </a:r>
              </a:p>
              <a:p>
                <a:pPr marL="156845" indent="-2286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− 5 </m:t>
                    </m:r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5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3</m:t>
                    </m:r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–3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518" y="6154922"/>
                <a:ext cx="22553161" cy="2445349"/>
              </a:xfrm>
              <a:prstGeom prst="rect">
                <a:avLst/>
              </a:prstGeom>
              <a:blipFill rotWithShape="0">
                <a:blip r:embed="rId5"/>
                <a:stretch>
                  <a:fillRect l="-1108" t="-5237" r="-1081" b="-92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837011" y="8149647"/>
                <a:ext cx="22857961" cy="24329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4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: 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 đị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ể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–4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1+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3+3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nhau tại một điểm nằm trên trục 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.	</a:t>
                </a:r>
                <a:r>
                  <a:rPr lang="fr-F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 </a:t>
                </a: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–1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 </a:t>
                </a: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–2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	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drd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011" y="8149647"/>
                <a:ext cx="22857961" cy="2432910"/>
              </a:xfrm>
              <a:prstGeom prst="rect">
                <a:avLst/>
              </a:prstGeom>
              <a:blipFill rotWithShape="0">
                <a:blip r:embed="rId6"/>
                <a:stretch>
                  <a:fillRect l="-1067" r="-1093" b="-92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37011" y="10610236"/>
                <a:ext cx="22553162" cy="2459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5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: </a:t>
                </a:r>
                <a:r>
                  <a:rPr lang="vi-VN" sz="4400" dirty="0" smtClean="0"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Tìm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8−</m:t>
                              </m:r>
                              <m:d>
                                <m:d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vi-VN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10+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4=0</m:t>
                    </m:r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 song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415" indent="-18415" algn="just">
                  <a:spcBef>
                    <a:spcPts val="600"/>
                  </a:spcBef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 </m:t>
                    </m:r>
                    <m:r>
                      <m:rPr>
                        <m:nor/>
                      </m:rPr>
                      <a:rPr lang="vi-VN" sz="4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vi-VN" sz="4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vi-VN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 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ô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ó</m:t>
                    </m:r>
                    <m:r>
                      <a:rPr lang="es-E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ỏ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ã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011" y="10610236"/>
                <a:ext cx="22553162" cy="2459328"/>
              </a:xfrm>
              <a:prstGeom prst="rect">
                <a:avLst/>
              </a:prstGeom>
              <a:blipFill rotWithShape="0">
                <a:blip r:embed="rId7"/>
                <a:stretch>
                  <a:fillRect l="-1081" b="-1116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091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8026" y="1572055"/>
            <a:ext cx="21486360" cy="830997"/>
            <a:chOff x="1082675" y="1892299"/>
            <a:chExt cx="21490247" cy="830996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0" y="1892299"/>
              <a:ext cx="20485362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Ự LUYỆ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21652" y="2340751"/>
                <a:ext cx="22248361" cy="29174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Arial" panose="020B0604020202020204" pitchFamily="34" charset="0"/>
                  </a:rPr>
                  <a:t>Câu 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Arial" panose="020B0604020202020204" pitchFamily="34" charset="0"/>
                  </a:rPr>
                  <a:t>6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Arial" panose="020B0604020202020204" pitchFamily="34" charset="0"/>
                  </a:rPr>
                  <a:t>: </a:t>
                </a:r>
                <a:r>
                  <a:rPr lang="vi-VN" sz="4400" dirty="0" smtClean="0">
                    <a:latin typeface="Times New Roman" panose="02020603050405020304" pitchFamily="18" charset="0"/>
                    <a:ea typeface="Roboto Condensed"/>
                    <a:cs typeface="Arial" panose="020B0604020202020204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 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0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2−3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1−4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góc nhau?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841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	 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s-E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652" y="2340751"/>
                <a:ext cx="22248361" cy="2917402"/>
              </a:xfrm>
              <a:prstGeom prst="rect">
                <a:avLst/>
              </a:prstGeom>
              <a:blipFill rotWithShape="0">
                <a:blip r:embed="rId2"/>
                <a:stretch>
                  <a:fillRect l="-1096" r="-82" b="-3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21652" y="5258153"/>
                <a:ext cx="22857961" cy="3984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7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:</a:t>
                </a:r>
                <a:r>
                  <a:rPr lang="pt-BR" sz="4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415" algn="just">
                  <a:lnSpc>
                    <a:spcPct val="107000"/>
                  </a:lnSpc>
                  <a:spcAft>
                    <a:spcPts val="0"/>
                  </a:spcAft>
                  <a:tabLst>
                    <a:tab pos="73850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8+(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)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0−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76=0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415" algn="just">
                  <a:lnSpc>
                    <a:spcPct val="107000"/>
                  </a:lnSpc>
                  <a:spcAft>
                    <a:spcPts val="0"/>
                  </a:spcAft>
                  <a:tabLst>
                    <a:tab pos="738505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3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 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3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	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pt-BR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s-E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652" y="5258153"/>
                <a:ext cx="22857961" cy="3984489"/>
              </a:xfrm>
              <a:prstGeom prst="rect">
                <a:avLst/>
              </a:prstGeom>
              <a:blipFill rotWithShape="0">
                <a:blip r:embed="rId3"/>
                <a:stretch>
                  <a:fillRect l="-1067" t="-32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22960" y="8344479"/>
                <a:ext cx="22956653" cy="1796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8: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e>
                    </m:ra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e>
                    </m:ra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0°</m:t>
                    </m:r>
                  </m:oMath>
                </a14:m>
                <a:r>
                  <a:rPr lang="vi-VN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pt-BR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5°</m:t>
                    </m:r>
                  </m:oMath>
                </a14:m>
                <a:r>
                  <a:rPr lang="vi-VN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45°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pt-BR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0°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4400" b="1" dirty="0" smtClean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8344479"/>
                <a:ext cx="22956653" cy="1796326"/>
              </a:xfrm>
              <a:prstGeom prst="rect">
                <a:avLst/>
              </a:prstGeom>
              <a:blipFill rotWithShape="0">
                <a:blip r:embed="rId4"/>
                <a:stretch>
                  <a:fillRect l="-1062" t="-4068" b="-125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09307" y="10215621"/>
                <a:ext cx="22939826" cy="20620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9: 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 côsin góc giữa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7=0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2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9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 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307" y="10215621"/>
                <a:ext cx="22939826" cy="2062039"/>
              </a:xfrm>
              <a:prstGeom prst="rect">
                <a:avLst/>
              </a:prstGeom>
              <a:blipFill rotWithShape="0">
                <a:blip r:embed="rId5"/>
                <a:stretch>
                  <a:fillRect l="-1090" t="-6213" b="-44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34987" y="12298488"/>
            <a:ext cx="2321414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ĐÁP Á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1A	2D	3C	4D	5A	6C	7A	8D	9A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084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34403" y="5633791"/>
            <a:ext cx="22746383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3114501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849704" y="3780853"/>
                <a:ext cx="19874923" cy="15891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Xác định vị trí tương đối của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1=0</m:t>
                    </m:r>
                  </m:oMath>
                </a14:m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  v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6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0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vi-VN" sz="4000" b="1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Song song.	</a:t>
                </a:r>
                <a:r>
                  <a:rPr lang="vi-VN" sz="4000" b="1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rùng nhau.</a:t>
                </a:r>
                <a:r>
                  <a:rPr lang="en-US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000" b="1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uông góc nhau.		</a:t>
                </a:r>
                <a:r>
                  <a:rPr lang="vi-VN" sz="4000" b="1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ắt </a:t>
                </a:r>
                <a:r>
                  <a:rPr lang="vi-VN" sz="4000" dirty="0" smtClean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nhau.</a:t>
                </a:r>
                <a:endParaRPr lang="en-US" sz="40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9704" y="3780853"/>
                <a:ext cx="19874923" cy="1589153"/>
              </a:xfrm>
              <a:prstGeom prst="rect">
                <a:avLst/>
              </a:prstGeom>
              <a:blipFill rotWithShape="0">
                <a:blip r:embed="rId3"/>
                <a:stretch>
                  <a:fillRect l="-1104" t="-6897" b="-1264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72374" y="6468580"/>
                <a:ext cx="21781705" cy="3157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i="1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1: Tự luận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ìm nghiệm của hệ </a:t>
                </a:r>
                <a:r>
                  <a:rPr lang="en-US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=0</m:t>
                            </m:r>
                          </m:e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6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1=0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ệ vô </a:t>
                </a:r>
                <a:r>
                  <a:rPr lang="vi-VN" sz="4400" dirty="0" smtClean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, </a:t>
                </a:r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song song với nhau.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374" y="6468580"/>
                <a:ext cx="21781705" cy="3157403"/>
              </a:xfrm>
              <a:prstGeom prst="rect">
                <a:avLst/>
              </a:prstGeom>
              <a:blipFill rotWithShape="0">
                <a:blip r:embed="rId4"/>
                <a:stretch>
                  <a:fillRect l="-1120" t="-3861" b="-69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334403" y="10051536"/>
                <a:ext cx="21527183" cy="1138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i="1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2: </a:t>
                </a:r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Xác định tỉ lệ :</a:t>
                </a:r>
                <a:r>
                  <a:rPr lang="en-US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ai đường thẳng đã cho song song với nhau.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403" y="10051536"/>
                <a:ext cx="21527183" cy="1138838"/>
              </a:xfrm>
              <a:prstGeom prst="rect">
                <a:avLst/>
              </a:prstGeom>
              <a:blipFill rotWithShape="0">
                <a:blip r:embed="rId5"/>
                <a:stretch>
                  <a:fillRect l="-1161" b="-112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472550" y="11420664"/>
            <a:ext cx="5521880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vi-VN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34403" y="5633791"/>
            <a:ext cx="23052771" cy="5415209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3114501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355899" y="10040489"/>
            <a:ext cx="5521880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vi-VN" b="1" dirty="0">
              <a:solidFill>
                <a:srgbClr val="FF0000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786714" y="3831319"/>
                <a:ext cx="19217873" cy="1541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4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8=0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3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9=0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ắt nhau tại điểm có toạ độ:</a:t>
                </a:r>
                <a:r>
                  <a:rPr lang="vi-VN" sz="4400" dirty="0">
                    <a:solidFill>
                      <a:srgbClr val="FF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;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          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;2</m:t>
                        </m:r>
                      </m:e>
                    </m:d>
                  </m:oMath>
                </a14:m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;−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        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;−2</m:t>
                        </m:r>
                      </m:e>
                    </m:d>
                  </m:oMath>
                </a14:m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714" y="3831319"/>
                <a:ext cx="19217873" cy="1541319"/>
              </a:xfrm>
              <a:prstGeom prst="rect">
                <a:avLst/>
              </a:prstGeom>
              <a:blipFill rotWithShape="0">
                <a:blip r:embed="rId3"/>
                <a:stretch>
                  <a:fillRect l="-1269" t="-7905" r="-1269" b="-1502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3355899" y="6658036"/>
                <a:ext cx="19505687" cy="2279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vi-VN" sz="4400" dirty="0" smtClean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 </a:t>
                </a:r>
                <a:r>
                  <a:rPr lang="vi-VN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ệ phương </a:t>
                </a:r>
                <a:r>
                  <a:rPr lang="vi-VN" sz="4400" dirty="0" smtClean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 smtClean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3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18=0</m:t>
                            </m:r>
                          </m:e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5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19=0</m:t>
                            </m:r>
                          </m:e>
                        </m:eqAr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3</m:t>
                            </m:r>
                          </m:e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latin typeface="+mj-lt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vi-VN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r>
                  <a:rPr lang="vi-VN" sz="4400" dirty="0" smtClean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</a:t>
                </a:r>
                <a:r>
                  <a:rPr lang="vi-VN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giao điểm của hai đường </a:t>
                </a:r>
                <a:r>
                  <a:rPr lang="vi-VN" sz="4400" dirty="0" smtClean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 </a:t>
                </a:r>
                <a:r>
                  <a:rPr lang="vi-VN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à điểm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;2</m:t>
                        </m:r>
                      </m:e>
                    </m:d>
                  </m:oMath>
                </a14:m>
                <a:r>
                  <a:rPr lang="vi-VN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latin typeface="+mj-lt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899" y="6658036"/>
                <a:ext cx="19505687" cy="2279791"/>
              </a:xfrm>
              <a:prstGeom prst="rect">
                <a:avLst/>
              </a:prstGeom>
              <a:blipFill rotWithShape="0">
                <a:blip r:embed="rId4"/>
                <a:stretch>
                  <a:fillRect l="-1282" b="-11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475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4" y="7213732"/>
            <a:ext cx="22976373" cy="4053294"/>
            <a:chOff x="1270511" y="5867400"/>
            <a:chExt cx="21819676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2920400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773120" y="3790150"/>
                <a:ext cx="19383868" cy="2653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159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590" algn="l"/>
                  </a:tabLs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0=0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 mãn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764540" indent="-74295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AutoNum type="alphaUcPeriod"/>
                  <a:tabLst>
                    <a:tab pos="21590" algn="l"/>
                  </a:tabLs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 nhưng không vuông góc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góc nhau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vi-VN" sz="4400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159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590" algn="l"/>
                  </a:tabLst>
                </a:pP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		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rùng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3120" y="3790150"/>
                <a:ext cx="19383868" cy="2653868"/>
              </a:xfrm>
              <a:prstGeom prst="rect">
                <a:avLst/>
              </a:prstGeom>
              <a:blipFill rotWithShape="0">
                <a:blip r:embed="rId3"/>
                <a:stretch>
                  <a:fillRect l="-1164" b="-896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1598195" y="8389585"/>
                <a:ext cx="20958592" cy="3200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</a:t>
                </a:r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(4;−3)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(3;4)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.3+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4=</m:t>
                    </m:r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4800" b="1" dirty="0" smtClean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 </a:t>
                </a:r>
                <a:r>
                  <a:rPr lang="en-US" sz="4800" b="1" dirty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195" y="8389585"/>
                <a:ext cx="20958592" cy="3200428"/>
              </a:xfrm>
              <a:prstGeom prst="rect">
                <a:avLst/>
              </a:prstGeom>
              <a:blipFill rotWithShape="0">
                <a:blip r:embed="rId4"/>
                <a:stretch>
                  <a:fillRect l="-1309" t="-4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136175" y="9160405"/>
                <a:ext cx="12784205" cy="829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góc với nhau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6175" y="9160405"/>
                <a:ext cx="12784205" cy="829394"/>
              </a:xfrm>
              <a:prstGeom prst="rect">
                <a:avLst/>
              </a:prstGeom>
              <a:blipFill rotWithShape="0">
                <a:blip r:embed="rId5"/>
                <a:stretch>
                  <a:fillRect l="-2194" t="-16912" r="-119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950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5" y="7213732"/>
            <a:ext cx="22976374" cy="6502268"/>
            <a:chOff x="1270511" y="5867400"/>
            <a:chExt cx="22976374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821604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5458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831604" y="4158137"/>
                <a:ext cx="19096783" cy="3234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de-DE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4+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−5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 smtClean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thỏa mãn</a:t>
                </a: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de-DE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de-DE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 song nhau.	</a:t>
                </a:r>
                <a:r>
                  <a:rPr lang="de-DE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de-DE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de-DE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ùng nhau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21590" algn="l"/>
                    <a:tab pos="3510915" algn="l"/>
                    <a:tab pos="4951095" algn="l"/>
                  </a:tabLst>
                </a:pPr>
                <a:r>
                  <a:rPr lang="de-DE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 góc nhau 	</a:t>
                </a:r>
                <a:r>
                  <a:rPr lang="de-DE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de-DE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de-DE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 nhau nhưng không vuông </a:t>
                </a:r>
                <a:r>
                  <a:rPr lang="de-DE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604" y="4158137"/>
                <a:ext cx="19096783" cy="3234347"/>
              </a:xfrm>
              <a:prstGeom prst="rect">
                <a:avLst/>
              </a:prstGeom>
              <a:blipFill rotWithShape="0">
                <a:blip r:embed="rId3"/>
                <a:stretch>
                  <a:fillRect l="-1309" b="-69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710253" y="7619446"/>
                <a:ext cx="22491892" cy="6192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</a:tabLst>
                </a:pP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;1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;−5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1 VTPT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;1</m:t>
                        </m:r>
                      </m:e>
                    </m:d>
                  </m:oMath>
                </a14:m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4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</a:tabLst>
                </a:pP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21=0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</a:tabLst>
                </a:pP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VTPT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;2</m:t>
                        </m:r>
                      </m:e>
                    </m:d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  <a:tab pos="3599815" algn="l"/>
                    <a:tab pos="5039995" algn="l"/>
                  </a:tabLst>
                </a:pP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5.7+1.2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⇒</m:t>
                    </m:r>
                  </m:oMath>
                </a14:m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 </a:t>
                </a: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  <a:tab pos="3599815" algn="l"/>
                    <a:tab pos="5039995" algn="l"/>
                  </a:tabLst>
                </a:pP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 có </a:t>
                </a: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 nhau</a:t>
                </a: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4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  <a:tab pos="3599815" algn="l"/>
                    <a:tab pos="5039995" algn="l"/>
                  </a:tabLst>
                </a:pP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đường thẳng cắt nhau nhưng không vuông góc</a:t>
                </a: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tabLst>
                    <a:tab pos="3429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  <a:tab pos="3599815" algn="l"/>
                    <a:tab pos="5039995" algn="l"/>
                  </a:tabLst>
                </a:pP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253" y="7619446"/>
                <a:ext cx="22491892" cy="6192786"/>
              </a:xfrm>
              <a:prstGeom prst="rect">
                <a:avLst/>
              </a:prstGeom>
              <a:blipFill rotWithShape="0">
                <a:blip r:embed="rId4"/>
                <a:stretch>
                  <a:fillRect l="-1111" t="-2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96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5" y="7213732"/>
            <a:ext cx="22976374" cy="6502268"/>
            <a:chOff x="1270511" y="5867400"/>
            <a:chExt cx="22976374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821604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417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684622" y="3964521"/>
                <a:ext cx="19472367" cy="3234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0"/>
                  </a:spcAft>
                  <a:tabLst>
                    <a:tab pos="635" algn="l"/>
                  </a:tabLs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đường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4+2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−3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4=0</m:t>
                    </m:r>
                  </m:oMath>
                </a14:m>
                <a:r>
                  <a:rPr lang="vi-VN" sz="4400" dirty="0" smtClean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thỏa mãn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0"/>
                  </a:spcAft>
                  <a:tabLst>
                    <a:tab pos="635" algn="l"/>
                  </a:tabLst>
                </a:pP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ùng nhau.		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 nhau nhưng không vuông góc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0"/>
                  </a:spcAft>
                  <a:tabLst>
                    <a:tab pos="635" algn="l"/>
                  </a:tabLst>
                </a:pP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ng song.		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góc với nhau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622" y="3964521"/>
                <a:ext cx="19472367" cy="3234347"/>
              </a:xfrm>
              <a:prstGeom prst="rect">
                <a:avLst/>
              </a:prstGeom>
              <a:blipFill rotWithShape="0">
                <a:blip r:embed="rId3"/>
                <a:stretch>
                  <a:fillRect l="-1252" b="-65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5121844" y="7603134"/>
                <a:ext cx="18396397" cy="46063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400050" algn="l"/>
                    <a:tab pos="3048000" algn="l"/>
                    <a:tab pos="4572000" algn="l"/>
                  </a:tabLst>
                </a:pPr>
                <a:r>
                  <a:rPr lang="vi-VN" sz="4400" b="1" i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</a:t>
                </a:r>
                <a:r>
                  <a:rPr lang="vi-VN" sz="44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: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y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4+2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−3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o phương trình củ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400050" algn="l"/>
                    <a:tab pos="3048000" algn="l"/>
                    <a:tab pos="4572000" algn="l"/>
                  </a:tabLst>
                </a:pPr>
                <a14:m>
                  <m:oMath xmlns:m="http://schemas.openxmlformats.org/officeDocument/2006/math">
                    <m:r>
                      <a:rPr lang="vi-VN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d>
                      <m:dPr>
                        <m:ctrlPr>
                          <a:rPr lang="vi-VN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+2</m:t>
                        </m:r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</m:d>
                    <m:r>
                      <a:rPr lang="vi-VN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d>
                      <m:dPr>
                        <m:ctrlPr>
                          <a:rPr lang="vi-VN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−3</m:t>
                        </m:r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4=0</m:t>
                    </m:r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.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 (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𝑙𝑢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ô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đú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400" dirty="0" smtClean="0"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vi-VN" sz="44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400050" algn="l"/>
                    <a:tab pos="3048000" algn="l"/>
                    <a:tab pos="4572000" algn="l"/>
                  </a:tabLst>
                </a:pP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ra 2 đường thẳng này có vô số điểm chung.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400050" algn="l"/>
                    <a:tab pos="3048000" algn="l"/>
                    <a:tab pos="4572000" algn="l"/>
                  </a:tabLst>
                </a:pP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 hai đường thẳng trùng nhau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tabLst>
                    <a:tab pos="400050" algn="l"/>
                    <a:tab pos="3048000" algn="l"/>
                    <a:tab pos="4572000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</a:t>
                </a:r>
                <a:r>
                  <a:rPr lang="en-US" sz="4400" b="1" dirty="0" smtClean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1844" y="7603134"/>
                <a:ext cx="18396397" cy="4606389"/>
              </a:xfrm>
              <a:prstGeom prst="rect">
                <a:avLst/>
              </a:prstGeom>
              <a:blipFill rotWithShape="0">
                <a:blip r:embed="rId4"/>
                <a:stretch>
                  <a:fillRect l="-1325" b="-43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121843" y="12039600"/>
                <a:ext cx="19035145" cy="16036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3201035" algn="l"/>
                  </a:tabLst>
                </a:pPr>
                <a:r>
                  <a:rPr lang="vi-VN" sz="44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2: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𝛥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𝛥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(3;2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4;1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uộ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ũng thuộ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hai đường thẳng này trùng nhau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1843" y="12039600"/>
                <a:ext cx="19035145" cy="1603644"/>
              </a:xfrm>
              <a:prstGeom prst="rect">
                <a:avLst/>
              </a:prstGeom>
              <a:blipFill rotWithShape="0">
                <a:blip r:embed="rId5"/>
                <a:stretch>
                  <a:fillRect l="-1281" t="-4563" b="-144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3450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5" y="7213732"/>
            <a:ext cx="22976374" cy="6045068"/>
            <a:chOff x="1270511" y="5867400"/>
            <a:chExt cx="22976374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821604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417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920185" y="4480832"/>
                <a:ext cx="19236803" cy="2265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0"/>
                  </a:spcAft>
                </a:pPr>
                <a:r>
                  <a:rPr lang="vi-VN" sz="4400" b="1" dirty="0" smtClean="0">
                    <a:solidFill>
                      <a:srgbClr val="0000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−2;5),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2;3)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=0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ường thẳng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t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ạ 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 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;−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dirty="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nl-NL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nl-NL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;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nl-NL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nl-NL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;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nl-NL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;4</m:t>
                        </m:r>
                      </m:e>
                    </m:d>
                  </m:oMath>
                </a14:m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185" y="4480832"/>
                <a:ext cx="19236803" cy="2265813"/>
              </a:xfrm>
              <a:prstGeom prst="rect">
                <a:avLst/>
              </a:prstGeom>
              <a:blipFill rotWithShape="0">
                <a:blip r:embed="rId3"/>
                <a:stretch>
                  <a:fillRect l="-1267" t="-5376" r="-1299" b="-104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5604898" y="7905333"/>
                <a:ext cx="18552090" cy="1736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en-US" sz="4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TCP</a:t>
                </a:r>
                <a:r>
                  <a:rPr lang="vi-VN" sz="4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;−2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;4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2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6=0</m:t>
                    </m:r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898" y="7905333"/>
                <a:ext cx="18552090" cy="1736629"/>
              </a:xfrm>
              <a:prstGeom prst="rect">
                <a:avLst/>
              </a:prstGeom>
              <a:blipFill rotWithShape="0">
                <a:blip r:embed="rId4"/>
                <a:stretch>
                  <a:fillRect l="-1314" t="-3158" b="-1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604897" y="11980236"/>
            <a:ext cx="2191626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en-US" sz="44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604897" y="9445217"/>
                <a:ext cx="17942490" cy="24329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fr-FR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4=0</m:t>
                            </m:r>
                          </m:e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2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16=0</m:t>
                            </m:r>
                          </m:e>
                        </m:eqAr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4</m:t>
                            </m:r>
                          </m:e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2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6</m:t>
                            </m:r>
                          </m:e>
                        </m:eqAr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4</m:t>
                            </m:r>
                          </m:e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endParaRPr lang="vi-VN" sz="4400" i="1" dirty="0" smtClean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;2</m:t>
                        </m:r>
                      </m:e>
                    </m:d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897" y="9445217"/>
                <a:ext cx="17942490" cy="2432910"/>
              </a:xfrm>
              <a:prstGeom prst="rect">
                <a:avLst/>
              </a:prstGeom>
              <a:blipFill rotWithShape="0">
                <a:blip r:embed="rId5"/>
                <a:stretch>
                  <a:fillRect l="-1359" b="-9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582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5" y="7213732"/>
            <a:ext cx="22976374" cy="3682868"/>
            <a:chOff x="1270511" y="5867400"/>
            <a:chExt cx="22976374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821604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417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5047065" y="4491237"/>
                <a:ext cx="19109924" cy="2080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ọa độ giao điểm của đường thẳng </a:t>
                </a:r>
                <a14:m>
                  <m:oMath xmlns:m="http://schemas.openxmlformats.org/officeDocument/2006/math">
                    <m:r>
                      <a:rPr lang="vi-VN" sz="44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vi-VN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5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0=0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trục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ng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0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;−5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;5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5;0</m:t>
                        </m:r>
                      </m:e>
                    </m:d>
                  </m:oMath>
                </a14:m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7065" y="4491237"/>
                <a:ext cx="19109924" cy="2080634"/>
              </a:xfrm>
              <a:prstGeom prst="rect">
                <a:avLst/>
              </a:prstGeom>
              <a:blipFill rotWithShape="0">
                <a:blip r:embed="rId3"/>
                <a:stretch>
                  <a:fillRect l="-1308" t="-6158" b="-52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5728463" y="7626772"/>
                <a:ext cx="18123723" cy="3714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4400" dirty="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vi-VN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∩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𝑂𝑦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44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𝑂𝑦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⇒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;</m:t>
                        </m:r>
                        <m:r>
                          <a:rPr 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vi-VN" sz="4400" b="0" dirty="0" smtClean="0"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4400" dirty="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 tọa độ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4400" dirty="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o </a:t>
                </a:r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 trình đường thẳng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vi-VN" sz="4400" dirty="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5.0−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0=0⇔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5</m:t>
                    </m:r>
                  </m:oMath>
                </a14:m>
                <a:r>
                  <a:rPr lang="vi-VN" sz="4400" dirty="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;</m:t>
                        </m:r>
                        <m:r>
                          <a:rPr 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vi-VN" sz="4400" dirty="0" smtClean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</a:pPr>
                <a:r>
                  <a:rPr lang="en-US" sz="4400" b="1" dirty="0" err="1">
                    <a:solidFill>
                      <a:srgbClr val="000000"/>
                    </a:solidFill>
                    <a:highlight>
                      <a:srgbClr val="00FF00"/>
                    </a:highlight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highlight>
                      <a:srgbClr val="00FF00"/>
                    </a:highlight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B.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463" y="7626772"/>
                <a:ext cx="18123723" cy="3714799"/>
              </a:xfrm>
              <a:prstGeom prst="rect">
                <a:avLst/>
              </a:prstGeom>
              <a:blipFill rotWithShape="0">
                <a:blip r:embed="rId4"/>
                <a:stretch>
                  <a:fillRect l="-1379" t="-32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252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0</TotalTime>
  <Words>1045</Words>
  <PresentationFormat>Custom</PresentationFormat>
  <Paragraphs>316</Paragraphs>
  <Slides>21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AvantGarde</vt:lpstr>
      <vt:lpstr>AvantGarde-Demi</vt:lpstr>
      <vt:lpstr>Calibri</vt:lpstr>
      <vt:lpstr>Cambria Math</vt:lpstr>
      <vt:lpstr>Roboto Condensed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2-28T01:32:09Z</dcterms:modified>
</cp:coreProperties>
</file>